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1.jpg" ContentType="image/gif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30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303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304" r:id="rId34"/>
    <p:sldId id="305" r:id="rId35"/>
    <p:sldId id="295" r:id="rId36"/>
    <p:sldId id="306" r:id="rId37"/>
    <p:sldId id="297" r:id="rId38"/>
    <p:sldId id="298" r:id="rId39"/>
    <p:sldId id="299" r:id="rId40"/>
    <p:sldId id="301" r:id="rId41"/>
    <p:sldId id="308" r:id="rId4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58"/>
            <p14:sldId id="259"/>
            <p14:sldId id="307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303"/>
            <p14:sldId id="285"/>
            <p14:sldId id="286"/>
            <p14:sldId id="287"/>
            <p14:sldId id="288"/>
            <p14:sldId id="289"/>
            <p14:sldId id="290"/>
            <p14:sldId id="291"/>
            <p14:sldId id="304"/>
            <p14:sldId id="305"/>
            <p14:sldId id="295"/>
            <p14:sldId id="306"/>
            <p14:sldId id="297"/>
            <p14:sldId id="298"/>
            <p14:sldId id="299"/>
            <p14:sldId id="301"/>
            <p14:sldId id="30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6348" autoAdjust="0"/>
  </p:normalViewPr>
  <p:slideViewPr>
    <p:cSldViewPr snapToGrid="0" snapToObjects="1">
      <p:cViewPr varScale="1">
        <p:scale>
          <a:sx n="89" d="100"/>
          <a:sy n="89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3797876-1FAE-6E48-947A-66E65377F530}" type="doc">
      <dgm:prSet loTypeId="urn:microsoft.com/office/officeart/2005/8/layout/cycle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1A9935-8F4E-9440-A24E-748CE89AB5CD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Sabe</a:t>
          </a:r>
          <a:endParaRPr lang="en-US" sz="4000" dirty="0">
            <a:latin typeface="Calibri"/>
            <a:cs typeface="Calibri"/>
          </a:endParaRPr>
        </a:p>
      </dgm:t>
    </dgm:pt>
    <dgm:pt modelId="{7703385D-A5AE-F04C-A5E4-F228779134E6}" type="parTrans" cxnId="{2C0A99BF-24E8-154E-B3A3-54D695ABCAB2}">
      <dgm:prSet/>
      <dgm:spPr/>
      <dgm:t>
        <a:bodyPr/>
        <a:lstStyle/>
        <a:p>
          <a:endParaRPr lang="en-US"/>
        </a:p>
      </dgm:t>
    </dgm:pt>
    <dgm:pt modelId="{746A7B0E-9EA9-FB4A-91A1-8B250DB5829B}" type="sibTrans" cxnId="{2C0A99BF-24E8-154E-B3A3-54D695ABCAB2}">
      <dgm:prSet/>
      <dgm:spPr/>
      <dgm:t>
        <a:bodyPr/>
        <a:lstStyle/>
        <a:p>
          <a:endParaRPr lang="en-US"/>
        </a:p>
      </dgm:t>
    </dgm:pt>
    <dgm:pt modelId="{2FAE0930-BE1E-FE4F-BE28-7EB12DC3CE21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smtClean="0">
              <a:latin typeface="Calibri"/>
              <a:cs typeface="Calibri"/>
            </a:rPr>
            <a:t>Tem</a:t>
          </a:r>
          <a:endParaRPr lang="en-US" sz="4000" dirty="0">
            <a:latin typeface="Calibri"/>
            <a:cs typeface="Calibri"/>
          </a:endParaRPr>
        </a:p>
      </dgm:t>
    </dgm:pt>
    <dgm:pt modelId="{1B4EF65C-78F8-C64F-AC5C-6EA72A673B02}" type="parTrans" cxnId="{D60C13AE-B4BF-4340-8E42-FC3117961F68}">
      <dgm:prSet/>
      <dgm:spPr/>
      <dgm:t>
        <a:bodyPr/>
        <a:lstStyle/>
        <a:p>
          <a:endParaRPr lang="en-US"/>
        </a:p>
      </dgm:t>
    </dgm:pt>
    <dgm:pt modelId="{0AD1F375-FAAA-7B4A-99E6-A69BE60BCB0E}" type="sibTrans" cxnId="{D60C13AE-B4BF-4340-8E42-FC3117961F68}">
      <dgm:prSet/>
      <dgm:spPr/>
      <dgm:t>
        <a:bodyPr/>
        <a:lstStyle/>
        <a:p>
          <a:endParaRPr lang="en-US"/>
        </a:p>
      </dgm:t>
    </dgm:pt>
    <dgm:pt modelId="{8A956626-D5DC-ED4C-85C4-677AD8083E64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É</a:t>
          </a:r>
          <a:endParaRPr lang="en-US" sz="4000" dirty="0">
            <a:latin typeface="Calibri"/>
            <a:cs typeface="Calibri"/>
          </a:endParaRPr>
        </a:p>
      </dgm:t>
    </dgm:pt>
    <dgm:pt modelId="{CFEFD7C7-F2A9-ED47-B619-3DA62BD79774}" type="parTrans" cxnId="{AB0E5A65-1859-6A4D-B3D6-C9412112F6C4}">
      <dgm:prSet/>
      <dgm:spPr/>
      <dgm:t>
        <a:bodyPr/>
        <a:lstStyle/>
        <a:p>
          <a:endParaRPr lang="en-US"/>
        </a:p>
      </dgm:t>
    </dgm:pt>
    <dgm:pt modelId="{67C152B6-C675-2A48-810A-5F98761627B2}" type="sibTrans" cxnId="{AB0E5A65-1859-6A4D-B3D6-C9412112F6C4}">
      <dgm:prSet/>
      <dgm:spPr/>
      <dgm:t>
        <a:bodyPr/>
        <a:lstStyle/>
        <a:p>
          <a:endParaRPr lang="en-US"/>
        </a:p>
      </dgm:t>
    </dgm:pt>
    <dgm:pt modelId="{F59A3D88-7B36-D840-8662-DE1533031F64}" type="pres">
      <dgm:prSet presAssocID="{63797876-1FAE-6E48-947A-66E65377F530}" presName="cycle" presStyleCnt="0">
        <dgm:presLayoutVars>
          <dgm:dir/>
          <dgm:resizeHandles val="exact"/>
        </dgm:presLayoutVars>
      </dgm:prSet>
      <dgm:spPr/>
    </dgm:pt>
    <dgm:pt modelId="{71025EFC-7B20-C249-A62E-13B2E92871EC}" type="pres">
      <dgm:prSet presAssocID="{341A9935-8F4E-9440-A24E-748CE89AB5CD}" presName="node" presStyleLbl="node1" presStyleIdx="0" presStyleCnt="3">
        <dgm:presLayoutVars>
          <dgm:bulletEnabled val="1"/>
        </dgm:presLayoutVars>
      </dgm:prSet>
      <dgm:spPr/>
    </dgm:pt>
    <dgm:pt modelId="{D40E2FD8-3E07-3948-BF14-968373D736FF}" type="pres">
      <dgm:prSet presAssocID="{341A9935-8F4E-9440-A24E-748CE89AB5CD}" presName="spNode" presStyleCnt="0"/>
      <dgm:spPr/>
    </dgm:pt>
    <dgm:pt modelId="{9219F7CC-A05F-BB47-A738-A68CC56D7C9E}" type="pres">
      <dgm:prSet presAssocID="{746A7B0E-9EA9-FB4A-91A1-8B250DB5829B}" presName="sibTrans" presStyleLbl="sibTrans1D1" presStyleIdx="0" presStyleCnt="3"/>
      <dgm:spPr/>
    </dgm:pt>
    <dgm:pt modelId="{24D2C34D-19EF-0F42-9B5E-6C4200A7A175}" type="pres">
      <dgm:prSet presAssocID="{2FAE0930-BE1E-FE4F-BE28-7EB12DC3CE21}" presName="node" presStyleLbl="node1" presStyleIdx="1" presStyleCnt="3">
        <dgm:presLayoutVars>
          <dgm:bulletEnabled val="1"/>
        </dgm:presLayoutVars>
      </dgm:prSet>
      <dgm:spPr/>
    </dgm:pt>
    <dgm:pt modelId="{10F1DA9B-C474-1A4A-90E4-534904AD190B}" type="pres">
      <dgm:prSet presAssocID="{2FAE0930-BE1E-FE4F-BE28-7EB12DC3CE21}" presName="spNode" presStyleCnt="0"/>
      <dgm:spPr/>
    </dgm:pt>
    <dgm:pt modelId="{0ACE997E-2AD7-C54C-BA6F-83F82717DA14}" type="pres">
      <dgm:prSet presAssocID="{0AD1F375-FAAA-7B4A-99E6-A69BE60BCB0E}" presName="sibTrans" presStyleLbl="sibTrans1D1" presStyleIdx="1" presStyleCnt="3"/>
      <dgm:spPr/>
    </dgm:pt>
    <dgm:pt modelId="{628112DE-4AFE-AF46-9AE6-B0208F6FAF95}" type="pres">
      <dgm:prSet presAssocID="{8A956626-D5DC-ED4C-85C4-677AD8083E64}" presName="node" presStyleLbl="node1" presStyleIdx="2" presStyleCnt="3">
        <dgm:presLayoutVars>
          <dgm:bulletEnabled val="1"/>
        </dgm:presLayoutVars>
      </dgm:prSet>
      <dgm:spPr/>
    </dgm:pt>
    <dgm:pt modelId="{B5FE0F7D-8AAE-F64D-87DA-EFA1CADAC717}" type="pres">
      <dgm:prSet presAssocID="{8A956626-D5DC-ED4C-85C4-677AD8083E64}" presName="spNode" presStyleCnt="0"/>
      <dgm:spPr/>
    </dgm:pt>
    <dgm:pt modelId="{BE792135-E2C7-BB42-B4C5-C7B504E583C2}" type="pres">
      <dgm:prSet presAssocID="{67C152B6-C675-2A48-810A-5F98761627B2}" presName="sibTrans" presStyleLbl="sibTrans1D1" presStyleIdx="2" presStyleCnt="3"/>
      <dgm:spPr/>
    </dgm:pt>
  </dgm:ptLst>
  <dgm:cxnLst>
    <dgm:cxn modelId="{A99F6603-7FC1-A742-A106-A992506C4476}" type="presOf" srcId="{2FAE0930-BE1E-FE4F-BE28-7EB12DC3CE21}" destId="{24D2C34D-19EF-0F42-9B5E-6C4200A7A175}" srcOrd="0" destOrd="0" presId="urn:microsoft.com/office/officeart/2005/8/layout/cycle6"/>
    <dgm:cxn modelId="{9F7BFED7-D32E-094E-980D-A2CDDB9B8C84}" type="presOf" srcId="{0AD1F375-FAAA-7B4A-99E6-A69BE60BCB0E}" destId="{0ACE997E-2AD7-C54C-BA6F-83F82717DA14}" srcOrd="0" destOrd="0" presId="urn:microsoft.com/office/officeart/2005/8/layout/cycle6"/>
    <dgm:cxn modelId="{7E5FABE3-FC9D-7D44-9130-05143EC65B63}" type="presOf" srcId="{341A9935-8F4E-9440-A24E-748CE89AB5CD}" destId="{71025EFC-7B20-C249-A62E-13B2E92871EC}" srcOrd="0" destOrd="0" presId="urn:microsoft.com/office/officeart/2005/8/layout/cycle6"/>
    <dgm:cxn modelId="{AB0E5A65-1859-6A4D-B3D6-C9412112F6C4}" srcId="{63797876-1FAE-6E48-947A-66E65377F530}" destId="{8A956626-D5DC-ED4C-85C4-677AD8083E64}" srcOrd="2" destOrd="0" parTransId="{CFEFD7C7-F2A9-ED47-B619-3DA62BD79774}" sibTransId="{67C152B6-C675-2A48-810A-5F98761627B2}"/>
    <dgm:cxn modelId="{5B55CFB1-E010-4E43-BD96-F6576EA491BB}" type="presOf" srcId="{67C152B6-C675-2A48-810A-5F98761627B2}" destId="{BE792135-E2C7-BB42-B4C5-C7B504E583C2}" srcOrd="0" destOrd="0" presId="urn:microsoft.com/office/officeart/2005/8/layout/cycle6"/>
    <dgm:cxn modelId="{5A3F8E17-BC88-DE44-961B-5C07E75F662F}" type="presOf" srcId="{8A956626-D5DC-ED4C-85C4-677AD8083E64}" destId="{628112DE-4AFE-AF46-9AE6-B0208F6FAF95}" srcOrd="0" destOrd="0" presId="urn:microsoft.com/office/officeart/2005/8/layout/cycle6"/>
    <dgm:cxn modelId="{27BCE71F-5C56-5A4A-87F2-5E05B9AAB6FB}" type="presOf" srcId="{746A7B0E-9EA9-FB4A-91A1-8B250DB5829B}" destId="{9219F7CC-A05F-BB47-A738-A68CC56D7C9E}" srcOrd="0" destOrd="0" presId="urn:microsoft.com/office/officeart/2005/8/layout/cycle6"/>
    <dgm:cxn modelId="{2C0A99BF-24E8-154E-B3A3-54D695ABCAB2}" srcId="{63797876-1FAE-6E48-947A-66E65377F530}" destId="{341A9935-8F4E-9440-A24E-748CE89AB5CD}" srcOrd="0" destOrd="0" parTransId="{7703385D-A5AE-F04C-A5E4-F228779134E6}" sibTransId="{746A7B0E-9EA9-FB4A-91A1-8B250DB5829B}"/>
    <dgm:cxn modelId="{D60C13AE-B4BF-4340-8E42-FC3117961F68}" srcId="{63797876-1FAE-6E48-947A-66E65377F530}" destId="{2FAE0930-BE1E-FE4F-BE28-7EB12DC3CE21}" srcOrd="1" destOrd="0" parTransId="{1B4EF65C-78F8-C64F-AC5C-6EA72A673B02}" sibTransId="{0AD1F375-FAAA-7B4A-99E6-A69BE60BCB0E}"/>
    <dgm:cxn modelId="{1B595BF3-2615-C840-BD26-7AC58FD8883E}" type="presOf" srcId="{63797876-1FAE-6E48-947A-66E65377F530}" destId="{F59A3D88-7B36-D840-8662-DE1533031F64}" srcOrd="0" destOrd="0" presId="urn:microsoft.com/office/officeart/2005/8/layout/cycle6"/>
    <dgm:cxn modelId="{659659F0-AFCF-2042-8F31-EC6944BD3638}" type="presParOf" srcId="{F59A3D88-7B36-D840-8662-DE1533031F64}" destId="{71025EFC-7B20-C249-A62E-13B2E92871EC}" srcOrd="0" destOrd="0" presId="urn:microsoft.com/office/officeart/2005/8/layout/cycle6"/>
    <dgm:cxn modelId="{DEA249A8-455F-FF4F-BEB2-1582AC85401D}" type="presParOf" srcId="{F59A3D88-7B36-D840-8662-DE1533031F64}" destId="{D40E2FD8-3E07-3948-BF14-968373D736FF}" srcOrd="1" destOrd="0" presId="urn:microsoft.com/office/officeart/2005/8/layout/cycle6"/>
    <dgm:cxn modelId="{59D4FC77-B57F-EB4A-B707-70B051A8A199}" type="presParOf" srcId="{F59A3D88-7B36-D840-8662-DE1533031F64}" destId="{9219F7CC-A05F-BB47-A738-A68CC56D7C9E}" srcOrd="2" destOrd="0" presId="urn:microsoft.com/office/officeart/2005/8/layout/cycle6"/>
    <dgm:cxn modelId="{72788F13-188F-1648-919F-533E2599E801}" type="presParOf" srcId="{F59A3D88-7B36-D840-8662-DE1533031F64}" destId="{24D2C34D-19EF-0F42-9B5E-6C4200A7A175}" srcOrd="3" destOrd="0" presId="urn:microsoft.com/office/officeart/2005/8/layout/cycle6"/>
    <dgm:cxn modelId="{FC7008E5-442F-4544-AE09-547D842FCAEB}" type="presParOf" srcId="{F59A3D88-7B36-D840-8662-DE1533031F64}" destId="{10F1DA9B-C474-1A4A-90E4-534904AD190B}" srcOrd="4" destOrd="0" presId="urn:microsoft.com/office/officeart/2005/8/layout/cycle6"/>
    <dgm:cxn modelId="{83183959-CFAF-5F45-82FE-C8CAD17B89C4}" type="presParOf" srcId="{F59A3D88-7B36-D840-8662-DE1533031F64}" destId="{0ACE997E-2AD7-C54C-BA6F-83F82717DA14}" srcOrd="5" destOrd="0" presId="urn:microsoft.com/office/officeart/2005/8/layout/cycle6"/>
    <dgm:cxn modelId="{0FEFB7C0-E8D5-9046-8A0F-BC26AD974224}" type="presParOf" srcId="{F59A3D88-7B36-D840-8662-DE1533031F64}" destId="{628112DE-4AFE-AF46-9AE6-B0208F6FAF95}" srcOrd="6" destOrd="0" presId="urn:microsoft.com/office/officeart/2005/8/layout/cycle6"/>
    <dgm:cxn modelId="{E5FD53E6-632A-5549-B49A-4C1216A6D9E6}" type="presParOf" srcId="{F59A3D88-7B36-D840-8662-DE1533031F64}" destId="{B5FE0F7D-8AAE-F64D-87DA-EFA1CADAC717}" srcOrd="7" destOrd="0" presId="urn:microsoft.com/office/officeart/2005/8/layout/cycle6"/>
    <dgm:cxn modelId="{BFCDF0B3-F7F6-8C4F-A9A5-31ADEADD7019}" type="presParOf" srcId="{F59A3D88-7B36-D840-8662-DE1533031F64}" destId="{BE792135-E2C7-BB42-B4C5-C7B504E583C2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25EFC-7B20-C249-A62E-13B2E92871EC}">
      <dsp:nvSpPr>
        <dsp:cNvPr id="0" name=""/>
        <dsp:cNvSpPr/>
      </dsp:nvSpPr>
      <dsp:spPr>
        <a:xfrm>
          <a:off x="1955282" y="1836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Sabe</a:t>
          </a:r>
          <a:endParaRPr lang="en-US" sz="4000" kern="1200" dirty="0">
            <a:latin typeface="Calibri"/>
            <a:cs typeface="Calibri"/>
          </a:endParaRPr>
        </a:p>
      </dsp:txBody>
      <dsp:txXfrm>
        <a:off x="2001180" y="47734"/>
        <a:ext cx="1354720" cy="848439"/>
      </dsp:txXfrm>
    </dsp:sp>
    <dsp:sp modelId="{9219F7CC-A05F-BB47-A738-A68CC56D7C9E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987312" y="237188"/>
              </a:moveTo>
              <a:arcTo wR="1253555" hR="1253555" stAng="18349626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D2C34D-19EF-0F42-9B5E-6C4200A7A175}">
      <dsp:nvSpPr>
        <dsp:cNvPr id="0" name=""/>
        <dsp:cNvSpPr/>
      </dsp:nvSpPr>
      <dsp:spPr>
        <a:xfrm>
          <a:off x="3040893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Calibri"/>
              <a:cs typeface="Calibri"/>
            </a:rPr>
            <a:t>Tem</a:t>
          </a:r>
          <a:endParaRPr lang="en-US" sz="4000" kern="1200" dirty="0">
            <a:latin typeface="Calibri"/>
            <a:cs typeface="Calibri"/>
          </a:endParaRPr>
        </a:p>
      </dsp:txBody>
      <dsp:txXfrm>
        <a:off x="3086791" y="1928067"/>
        <a:ext cx="1354720" cy="848439"/>
      </dsp:txXfrm>
    </dsp:sp>
    <dsp:sp modelId="{0ACE997E-2AD7-C54C-BA6F-83F82717DA14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849719" y="2356273"/>
              </a:moveTo>
              <a:arcTo wR="1253555" hR="1253555" stAng="3696178" swAng="340764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112DE-4AFE-AF46-9AE6-B0208F6FAF95}">
      <dsp:nvSpPr>
        <dsp:cNvPr id="0" name=""/>
        <dsp:cNvSpPr/>
      </dsp:nvSpPr>
      <dsp:spPr>
        <a:xfrm>
          <a:off x="869672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É</a:t>
          </a:r>
          <a:endParaRPr lang="en-US" sz="4000" kern="1200" dirty="0">
            <a:latin typeface="Calibri"/>
            <a:cs typeface="Calibri"/>
          </a:endParaRPr>
        </a:p>
      </dsp:txBody>
      <dsp:txXfrm>
        <a:off x="915570" y="1928067"/>
        <a:ext cx="1354720" cy="848439"/>
      </dsp:txXfrm>
    </dsp:sp>
    <dsp:sp modelId="{BE792135-E2C7-BB42-B4C5-C7B504E583C2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8281" y="1397406"/>
              </a:moveTo>
              <a:arcTo wR="1253555" hR="1253555" stAng="10404632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1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</a:t>
            </a:r>
            <a:r>
              <a:rPr lang="en-US" dirty="0" err="1" smtClean="0"/>
              <a:t>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9.png"/><Relationship Id="rId5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9.png"/><Relationship Id="rId5" Type="http://schemas.openxmlformats.org/officeDocument/2006/relationships/image" Target="../media/image30.jp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jp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jpeg"/><Relationship Id="rId12" Type="http://schemas.openxmlformats.org/officeDocument/2006/relationships/image" Target="../media/image22.jpeg"/><Relationship Id="rId13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nteticação</a:t>
            </a:r>
            <a:r>
              <a:rPr lang="en-US" sz="4400" dirty="0" smtClean="0"/>
              <a:t> 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19109"/>
            <a:ext cx="6400800" cy="1752600"/>
          </a:xfrm>
        </p:spPr>
        <p:txBody>
          <a:bodyPr/>
          <a:lstStyle/>
          <a:p>
            <a:r>
              <a:rPr lang="en-US" dirty="0" err="1" smtClean="0"/>
              <a:t>Aluno</a:t>
            </a:r>
            <a:r>
              <a:rPr lang="en-US" dirty="0" smtClean="0"/>
              <a:t>: Tiago de Freitas Pereira</a:t>
            </a:r>
          </a:p>
          <a:p>
            <a:r>
              <a:rPr lang="en-US" dirty="0" err="1" smtClean="0"/>
              <a:t>Orientador</a:t>
            </a:r>
            <a:r>
              <a:rPr lang="en-US" dirty="0" smtClean="0"/>
              <a:t>: José Mario De Martino</a:t>
            </a:r>
            <a:endParaRPr lang="en-US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en</a:t>
            </a:r>
            <a:r>
              <a:rPr lang="en-US" dirty="0" err="1" smtClean="0"/>
              <a:t>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375" y="2597719"/>
            <a:ext cx="2526027" cy="197345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75932"/>
            <a:ext cx="2658404" cy="199380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568" y="4472835"/>
            <a:ext cx="2246477" cy="2401036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4476886" y="3839402"/>
            <a:ext cx="1638787" cy="22145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9769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375" y="2597719"/>
            <a:ext cx="2526027" cy="197345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75932"/>
            <a:ext cx="2658404" cy="199380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568" y="4472835"/>
            <a:ext cx="2246477" cy="2401036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4476886" y="3839402"/>
            <a:ext cx="1638787" cy="2214577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185" y="1353667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npend</a:t>
            </a:r>
            <a:r>
              <a:rPr lang="en-US" dirty="0" smtClean="0"/>
              <a:t>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ê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ência</a:t>
            </a:r>
            <a:r>
              <a:rPr lang="en-US" b="1" dirty="0" smtClean="0">
                <a:solidFill>
                  <a:srgbClr val="FF0000"/>
                </a:solidFill>
              </a:rPr>
              <a:t> da </a:t>
            </a:r>
            <a:r>
              <a:rPr lang="en-US" b="1" dirty="0" err="1" smtClean="0">
                <a:solidFill>
                  <a:srgbClr val="FF0000"/>
                </a:solidFill>
              </a:rPr>
              <a:t>colaboração</a:t>
            </a:r>
            <a:r>
              <a:rPr lang="en-US" b="1" dirty="0" smtClean="0">
                <a:solidFill>
                  <a:srgbClr val="FF0000"/>
                </a:solidFill>
              </a:rPr>
              <a:t> do </a:t>
            </a:r>
            <a:r>
              <a:rPr lang="en-US" b="1" dirty="0" err="1" smtClean="0">
                <a:solidFill>
                  <a:srgbClr val="FF0000"/>
                </a:solidFill>
              </a:rPr>
              <a:t>usuári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4211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o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</a:t>
            </a:r>
            <a:r>
              <a:rPr lang="en-US" dirty="0" err="1" smtClean="0"/>
              <a:t>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</a:t>
            </a:r>
            <a:r>
              <a:rPr lang="en-US" dirty="0" err="1" smtClean="0"/>
              <a:t>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</a:t>
            </a:r>
            <a:r>
              <a:rPr lang="en-US" dirty="0" err="1" smtClean="0"/>
              <a:t>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  <a:endParaRPr lang="en-US" dirty="0" smtClean="0"/>
          </a:p>
          <a:p>
            <a:r>
              <a:rPr lang="en-US" dirty="0" err="1" smtClean="0"/>
              <a:t>M</a:t>
            </a:r>
            <a:r>
              <a:rPr lang="en-US" dirty="0" err="1" smtClean="0"/>
              <a:t>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</a:t>
            </a:r>
            <a:r>
              <a:rPr lang="en-US" dirty="0" err="1" smtClean="0"/>
              <a:t>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</a:t>
            </a:r>
            <a:r>
              <a:rPr lang="en-US" dirty="0" err="1" smtClean="0"/>
              <a:t>ção</a:t>
            </a:r>
            <a:r>
              <a:rPr lang="en-US" dirty="0" smtClean="0"/>
              <a:t> de um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;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ER </a:t>
            </a:r>
            <a:r>
              <a:rPr lang="en-US" dirty="0" smtClean="0"/>
              <a:t>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FAR (False Acceptation Rate) 10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R 1000 </a:t>
            </a:r>
          </a:p>
          <a:p>
            <a:pPr marL="109728" indent="0">
              <a:buNone/>
            </a:pPr>
            <a:endParaRPr lang="en-US" dirty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8484"/>
              </p:ext>
            </p:extLst>
          </p:nvPr>
        </p:nvGraphicFramePr>
        <p:xfrm>
          <a:off x="1813781" y="2297112"/>
          <a:ext cx="49911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2006600" imgH="393700" progId="Equation.DSMT4">
                  <p:embed/>
                </p:oleObj>
              </mc:Choice>
              <mc:Fallback>
                <p:oleObj name="Equation" r:id="rId5" imgW="200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3781" y="2297112"/>
                        <a:ext cx="49911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24934"/>
              </p:ext>
            </p:extLst>
          </p:nvPr>
        </p:nvGraphicFramePr>
        <p:xfrm>
          <a:off x="976313" y="3965575"/>
          <a:ext cx="6653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3302000" imgH="279400" progId="Equation.DSMT4">
                  <p:embed/>
                </p:oleObj>
              </mc:Choice>
              <mc:Fallback>
                <p:oleObj name="Equation" r:id="rId7" imgW="330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313" y="3965575"/>
                        <a:ext cx="66532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6297"/>
              </p:ext>
            </p:extLst>
          </p:nvPr>
        </p:nvGraphicFramePr>
        <p:xfrm>
          <a:off x="1052513" y="5343525"/>
          <a:ext cx="680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9" imgW="3378200" imgH="266700" progId="Equation.DSMT4">
                  <p:embed/>
                </p:oleObj>
              </mc:Choice>
              <mc:Fallback>
                <p:oleObj name="Equation" r:id="rId9" imgW="3378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2513" y="5343525"/>
                        <a:ext cx="680720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 descr="eer_h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813" y="1442556"/>
            <a:ext cx="7557025" cy="52899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a performance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4172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1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47131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2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riação</a:t>
            </a:r>
            <a:r>
              <a:rPr lang="en-US" sz="2000" dirty="0" smtClean="0">
                <a:latin typeface="Calibri"/>
                <a:cs typeface="Calibri"/>
              </a:rPr>
              <a:t> de um </a:t>
            </a:r>
            <a:r>
              <a:rPr lang="en-US" sz="2000" dirty="0" err="1" smtClean="0">
                <a:latin typeface="Calibri"/>
                <a:cs typeface="Calibri"/>
              </a:rPr>
              <a:t>cenári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mai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realístic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avaliar</a:t>
            </a:r>
            <a:r>
              <a:rPr lang="en-US" sz="2000" dirty="0" smtClean="0">
                <a:latin typeface="Calibri"/>
                <a:cs typeface="Calibri"/>
              </a:rPr>
              <a:t> a performance de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valiad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from Three Orthogonal Plane (LBP-TO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senvolvimento</a:t>
            </a:r>
            <a:r>
              <a:rPr lang="en-US" dirty="0"/>
              <a:t> de </a:t>
            </a:r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r>
              <a:rPr lang="en-US" dirty="0"/>
              <a:t> de </a:t>
            </a:r>
            <a:r>
              <a:rPr lang="en-US" dirty="0" err="1" smtClean="0"/>
              <a:t>contramedidas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spoofing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904003" y="4099161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29943" y="4352573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41901" y="4629058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</a:t>
            </a:r>
            <a:r>
              <a:rPr lang="en-US" i="1" dirty="0" smtClean="0"/>
              <a:t>Local Binary Patter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BLA BLA BL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006" y="4664945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282" y="2525055"/>
            <a:ext cx="1847965" cy="19204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escritor</a:t>
            </a:r>
            <a:r>
              <a:rPr lang="en-US" dirty="0" smtClean="0"/>
              <a:t> </a:t>
            </a:r>
            <a:r>
              <a:rPr lang="en-US" i="1" dirty="0" smtClean="0"/>
              <a:t>Local Binary Pattern from Three Orthogonal Plan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autor</a:t>
            </a: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024346" y="3439700"/>
            <a:ext cx="5051425" cy="2832386"/>
            <a:chOff x="1785860" y="3439700"/>
            <a:chExt cx="5051425" cy="2832386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5860" y="3487326"/>
              <a:ext cx="5051425" cy="278476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042781" y="3439700"/>
              <a:ext cx="23437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ês</a:t>
              </a:r>
              <a:r>
                <a:rPr lang="en-US" dirty="0" smtClean="0">
                  <a:latin typeface="Calibri"/>
                  <a:cs typeface="Calibri"/>
                </a:rPr>
                <a:t> </a:t>
              </a:r>
              <a:r>
                <a:rPr lang="en-US" dirty="0" err="1" smtClean="0">
                  <a:latin typeface="Calibri"/>
                  <a:cs typeface="Calibri"/>
                </a:rPr>
                <a:t>planos</a:t>
              </a:r>
              <a:endParaRPr lang="en-US" dirty="0" smtClean="0">
                <a:latin typeface="Calibri"/>
                <a:cs typeface="Calibri"/>
              </a:endParaRPr>
            </a:p>
            <a:p>
              <a:pPr algn="ctr"/>
              <a:r>
                <a:rPr lang="en-US" dirty="0" err="1">
                  <a:latin typeface="Calibri"/>
                  <a:cs typeface="Calibri"/>
                </a:rPr>
                <a:t>i</a:t>
              </a:r>
              <a:r>
                <a:rPr lang="en-US" dirty="0" err="1" smtClean="0">
                  <a:latin typeface="Calibri"/>
                  <a:cs typeface="Calibri"/>
                </a:rPr>
                <a:t>ntersectando</a:t>
              </a:r>
              <a:r>
                <a:rPr lang="en-US" dirty="0" smtClean="0">
                  <a:latin typeface="Calibri"/>
                  <a:cs typeface="Calibri"/>
                </a:rPr>
                <a:t> um pixel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749671" y="3810491"/>
              <a:ext cx="16797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Histogramas</a:t>
              </a:r>
              <a:endParaRPr lang="en-US" dirty="0" smtClean="0">
                <a:latin typeface="Calibri"/>
                <a:cs typeface="Calibri"/>
              </a:endParaRPr>
            </a:p>
            <a:p>
              <a:pPr algn="ctr"/>
              <a:r>
                <a:rPr lang="en-US" dirty="0" err="1">
                  <a:latin typeface="Calibri"/>
                  <a:cs typeface="Calibri"/>
                </a:rPr>
                <a:t>p</a:t>
              </a:r>
              <a:r>
                <a:rPr lang="en-US" dirty="0" err="1" smtClean="0">
                  <a:latin typeface="Calibri"/>
                  <a:cs typeface="Calibri"/>
                </a:rPr>
                <a:t>ara</a:t>
              </a:r>
              <a:r>
                <a:rPr lang="en-US" dirty="0" smtClean="0">
                  <a:latin typeface="Calibri"/>
                  <a:cs typeface="Calibri"/>
                </a:rPr>
                <a:t> </a:t>
              </a:r>
              <a:r>
                <a:rPr lang="en-US" dirty="0" err="1" smtClean="0">
                  <a:latin typeface="Calibri"/>
                  <a:cs typeface="Calibri"/>
                </a:rPr>
                <a:t>cada</a:t>
              </a:r>
              <a:r>
                <a:rPr lang="en-US" dirty="0" smtClean="0">
                  <a:latin typeface="Calibri"/>
                  <a:cs typeface="Calibri"/>
                </a:rPr>
                <a:t> </a:t>
              </a:r>
              <a:r>
                <a:rPr lang="en-US" dirty="0" err="1" smtClean="0">
                  <a:latin typeface="Calibri"/>
                  <a:cs typeface="Calibri"/>
                </a:rPr>
                <a:t>plano</a:t>
              </a:r>
              <a:endParaRPr lang="en-US" dirty="0">
                <a:latin typeface="Calibri"/>
                <a:cs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863645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1.3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6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3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9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6.1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73.3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4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8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1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4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uco</a:t>
            </a:r>
            <a:r>
              <a:rPr lang="en-US" dirty="0" smtClean="0"/>
              <a:t> </a:t>
            </a:r>
            <a:r>
              <a:rPr lang="en-US" dirty="0" err="1" smtClean="0"/>
              <a:t>efetivas</a:t>
            </a:r>
            <a:r>
              <a:rPr lang="en-US" dirty="0" smtClean="0"/>
              <a:t> 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</a:t>
            </a:r>
            <a:r>
              <a:rPr lang="en-US" dirty="0" err="1" smtClean="0"/>
              <a:t>ça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255273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483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err="1" smtClean="0"/>
              <a:t>ão</a:t>
            </a:r>
            <a:r>
              <a:rPr lang="en-US" dirty="0" smtClean="0"/>
              <a:t> </a:t>
            </a:r>
            <a:r>
              <a:rPr lang="en-US" dirty="0" err="1" smtClean="0"/>
              <a:t>generalizam</a:t>
            </a:r>
            <a:r>
              <a:rPr lang="en-US" dirty="0" smtClean="0"/>
              <a:t> </a:t>
            </a:r>
            <a:r>
              <a:rPr lang="en-US" dirty="0" err="1" smtClean="0"/>
              <a:t>tão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reportad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28018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6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tramedidas</a:t>
            </a:r>
            <a:r>
              <a:rPr lang="en-US" dirty="0"/>
              <a:t> </a:t>
            </a:r>
            <a:r>
              <a:rPr lang="en-US" dirty="0" err="1"/>
              <a:t>pouco</a:t>
            </a:r>
            <a:r>
              <a:rPr lang="en-US" dirty="0"/>
              <a:t> </a:t>
            </a:r>
            <a:r>
              <a:rPr lang="en-US" dirty="0" err="1"/>
              <a:t>efetivas</a:t>
            </a:r>
            <a:r>
              <a:rPr lang="en-US" dirty="0"/>
              <a:t> com </a:t>
            </a:r>
            <a:r>
              <a:rPr lang="en-US" dirty="0" err="1"/>
              <a:t>requisitos</a:t>
            </a:r>
            <a:r>
              <a:rPr lang="en-US" dirty="0"/>
              <a:t> altos de </a:t>
            </a:r>
            <a:r>
              <a:rPr lang="en-US" dirty="0" err="1"/>
              <a:t>segurança</a:t>
            </a:r>
            <a:r>
              <a:rPr lang="en-US" dirty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0755416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6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99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</a:t>
            </a:r>
            <a:r>
              <a:rPr lang="en-US" dirty="0" smtClean="0"/>
              <a:t>LB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</a:t>
            </a:r>
            <a:r>
              <a:rPr lang="en-US" dirty="0" smtClean="0"/>
              <a:t>TO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>
                <a:cs typeface="Calibri"/>
              </a:rPr>
              <a:t>Consiste</a:t>
            </a:r>
            <a:r>
              <a:rPr lang="en-US" dirty="0" smtClean="0">
                <a:cs typeface="Calibri"/>
              </a:rPr>
              <a:t> da </a:t>
            </a:r>
            <a:r>
              <a:rPr lang="en-US" dirty="0" err="1" smtClean="0">
                <a:cs typeface="Calibri"/>
              </a:rPr>
              <a:t>confirmação</a:t>
            </a:r>
            <a:r>
              <a:rPr lang="en-US" dirty="0" smtClean="0">
                <a:cs typeface="Calibri"/>
              </a:rPr>
              <a:t> de </a:t>
            </a:r>
            <a:r>
              <a:rPr lang="en-US" dirty="0" err="1" smtClean="0">
                <a:cs typeface="Calibri"/>
              </a:rPr>
              <a:t>uma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identidade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requirida</a:t>
            </a:r>
            <a:endParaRPr lang="en-US" dirty="0">
              <a:cs typeface="Calibri"/>
            </a:endParaRPr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54" y="2429870"/>
            <a:ext cx="5409808" cy="4077872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61" y="3862664"/>
            <a:ext cx="1715698" cy="1715698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399" y="5216154"/>
            <a:ext cx="584756" cy="584756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Discutir</a:t>
            </a:r>
            <a:r>
              <a:rPr lang="en-US" dirty="0" smtClean="0"/>
              <a:t> as </a:t>
            </a:r>
            <a:r>
              <a:rPr lang="en-US" dirty="0" err="1" smtClean="0"/>
              <a:t>ativida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</a:t>
            </a:r>
            <a:r>
              <a:rPr lang="en-US" dirty="0" err="1" smtClean="0"/>
              <a:t>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das</a:t>
            </a:r>
            <a:r>
              <a:rPr lang="en-US" dirty="0" smtClean="0"/>
              <a:t> </a:t>
            </a:r>
            <a:r>
              <a:rPr lang="en-US" dirty="0" err="1" smtClean="0"/>
              <a:t>apesar</a:t>
            </a:r>
            <a:r>
              <a:rPr lang="en-US" dirty="0" smtClean="0"/>
              <a:t> de </a:t>
            </a:r>
            <a:r>
              <a:rPr lang="en-US" dirty="0" err="1" smtClean="0"/>
              <a:t>apresentare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r>
              <a:rPr lang="en-US" dirty="0" smtClean="0"/>
              <a:t> </a:t>
            </a:r>
            <a:r>
              <a:rPr lang="en-US" dirty="0" err="1" smtClean="0"/>
              <a:t>nas</a:t>
            </a:r>
            <a:r>
              <a:rPr lang="en-US" dirty="0" smtClean="0"/>
              <a:t> bases de dados,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gereralizam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o </a:t>
            </a:r>
            <a:r>
              <a:rPr lang="en-US" dirty="0" err="1" smtClean="0"/>
              <a:t>problema</a:t>
            </a:r>
            <a:r>
              <a:rPr lang="en-US" dirty="0" smtClean="0"/>
              <a:t> </a:t>
            </a:r>
            <a:r>
              <a:rPr lang="en-US" dirty="0" err="1" smtClean="0"/>
              <a:t>apresentando</a:t>
            </a:r>
            <a:r>
              <a:rPr lang="en-US" dirty="0" smtClean="0"/>
              <a:t> </a:t>
            </a:r>
            <a:r>
              <a:rPr lang="en-US" smtClean="0"/>
              <a:t>sobretreinamento</a:t>
            </a:r>
            <a:endParaRPr lang="en-US" dirty="0" smtClean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/>
          <a:p>
            <a:pPr marL="109728" indent="0">
              <a:buNone/>
            </a:pP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tr</a:t>
            </a:r>
            <a:r>
              <a:rPr lang="en-US" dirty="0" err="1" smtClean="0"/>
              <a:t>ês</a:t>
            </a:r>
            <a:r>
              <a:rPr lang="en-US" dirty="0" smtClean="0"/>
              <a:t> </a:t>
            </a:r>
            <a:r>
              <a:rPr lang="en-US" dirty="0" err="1" smtClean="0"/>
              <a:t>fatores</a:t>
            </a:r>
            <a:r>
              <a:rPr lang="en-US" dirty="0" smtClean="0"/>
              <a:t> de </a:t>
            </a:r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endParaRPr lang="en-US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73961467"/>
              </p:ext>
            </p:extLst>
          </p:nvPr>
        </p:nvGraphicFramePr>
        <p:xfrm>
          <a:off x="1835010" y="2824834"/>
          <a:ext cx="5357082" cy="3154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 descr="user_femal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30" y="4632939"/>
            <a:ext cx="952725" cy="1018276"/>
          </a:xfrm>
          <a:prstGeom prst="rect">
            <a:avLst/>
          </a:prstGeom>
        </p:spPr>
      </p:pic>
      <p:pic>
        <p:nvPicPr>
          <p:cNvPr id="14" name="Picture 13" descr="thought-clou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5413669" y="1452224"/>
            <a:ext cx="1511843" cy="17638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226756">
            <a:off x="5735883" y="1935942"/>
            <a:ext cx="102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23456</a:t>
            </a:r>
            <a:endParaRPr lang="en-US" b="1" dirty="0"/>
          </a:p>
        </p:txBody>
      </p:sp>
      <p:pic>
        <p:nvPicPr>
          <p:cNvPr id="16" name="Picture 15" descr="token1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49" y="4688782"/>
            <a:ext cx="2023305" cy="11168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323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12872" y="3533687"/>
            <a:ext cx="7848600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7697" y="5062827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0384" y="5062827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1022" y="3819814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1022" y="5134264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5" name="Picture 10" descr="C:\Users\Angeloni\Desktop\08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7059" y="5205702"/>
            <a:ext cx="903288" cy="8731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8009" y="5062827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7" name="Picture 12" descr="C:\Users\Angeloni\Desktop\10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02472" y="3891252"/>
            <a:ext cx="660400" cy="911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31197" y="5062827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44822" y="3903952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310534" y="3748377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637059" y="3819814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30384" y="3761077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2285</TotalTime>
  <Words>1236</Words>
  <Application>Microsoft Macintosh PowerPoint</Application>
  <PresentationFormat>On-screen Show (4:3)</PresentationFormat>
  <Paragraphs>477</Paragraphs>
  <Slides>4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NILC-template</vt:lpstr>
      <vt:lpstr>Equation</vt:lpstr>
      <vt:lpstr>MathType 6.0 Equation</vt:lpstr>
      <vt:lpstr>Estudo Comparativo de Contramedidas para Detecção de Ataques de Spoofing a Sistemas de Aunteticação Facial</vt:lpstr>
      <vt:lpstr>Roteiro</vt:lpstr>
      <vt:lpstr>Objetivos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Acesso Real</vt:lpstr>
      <vt:lpstr>Cenário de ataque</vt:lpstr>
      <vt:lpstr>Tipos de Ataques</vt:lpstr>
      <vt:lpstr>Tipos de Ataques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Medidas de desempenho</vt:lpstr>
      <vt:lpstr>HTER</vt:lpstr>
      <vt:lpstr>Protocolos de Avaliação</vt:lpstr>
      <vt:lpstr>Protocolos de Avaliação</vt:lpstr>
      <vt:lpstr>Protocolos de Avaliação</vt:lpstr>
      <vt:lpstr>Contramedidas avaliadas</vt:lpstr>
      <vt:lpstr>Correlação de movimento</vt:lpstr>
      <vt:lpstr>Texturas com LBP</vt:lpstr>
      <vt:lpstr>Texturas com LBP-TOP</vt:lpstr>
      <vt:lpstr>Protocolo Intra Base de Dados</vt:lpstr>
      <vt:lpstr>Protocolo Intra Base de Dados</vt:lpstr>
      <vt:lpstr>Protocolo Inter Base de Dados</vt:lpstr>
      <vt:lpstr>Protocolo Inter Base de Dados</vt:lpstr>
      <vt:lpstr>Curvas ROC</vt:lpstr>
      <vt:lpstr>Curvas ROC</vt:lpstr>
      <vt:lpstr>Curvas ROC</vt:lpstr>
      <vt:lpstr>Planejamento</vt:lpstr>
      <vt:lpstr>Conclusões Parciai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135</cp:revision>
  <dcterms:created xsi:type="dcterms:W3CDTF">2013-01-24T13:34:49Z</dcterms:created>
  <dcterms:modified xsi:type="dcterms:W3CDTF">2013-01-31T01:55:23Z</dcterms:modified>
</cp:coreProperties>
</file>